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bookmarkStart w:id="0" w:name="_GoBack"/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5E54F2B2" w:rsidR="00D350DD" w:rsidRPr="009230DE" w:rsidRDefault="002F114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Jäykistävä </w:t>
                            </w:r>
                            <w:r w:rsidR="006E038F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älipohjaelementti</w:t>
                            </w:r>
                          </w:p>
                          <w:p w14:paraId="7C2B775F" w14:textId="1F11BAD3" w:rsidR="00D350DD" w:rsidRPr="009230DE" w:rsidRDefault="00BF3B9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02</w:t>
                            </w:r>
                            <w:r w:rsidR="00C96A1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5E54F2B2" w:rsidR="00D350DD" w:rsidRPr="009230DE" w:rsidRDefault="002F114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Jäykistävä </w:t>
                      </w:r>
                      <w:r w:rsidR="006E038F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älipohjaelementti</w:t>
                      </w:r>
                    </w:p>
                    <w:p w14:paraId="7C2B775F" w14:textId="1F11BAD3" w:rsidR="00D350DD" w:rsidRPr="009230DE" w:rsidRDefault="00BF3B9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02</w:t>
                      </w:r>
                      <w:r w:rsidR="00C96A1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End w:id="0"/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876DF0C" w14:textId="0683EA88" w:rsidR="00452C14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092132" w:history="1">
            <w:r w:rsidR="00452C14" w:rsidRPr="00CB0EF2">
              <w:rPr>
                <w:rStyle w:val="Hyperlinkki"/>
                <w:rFonts w:eastAsiaTheme="minorEastAsia"/>
                <w:noProof/>
              </w:rPr>
              <w:t>1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arkasteltava rakenne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2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3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4357A680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3" w:history="1">
            <w:r w:rsidR="00452C14" w:rsidRPr="00CB0EF2">
              <w:rPr>
                <w:rStyle w:val="Hyperlinkki"/>
                <w:rFonts w:eastAsiaTheme="minorEastAsia"/>
                <w:noProof/>
              </w:rPr>
              <w:t>1.1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ähtötietoja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3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3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149B5FDC" w14:textId="30FFF6C5" w:rsidR="00452C14" w:rsidRDefault="00442FB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4" w:history="1">
            <w:r w:rsidR="00452C14" w:rsidRPr="00CB0EF2">
              <w:rPr>
                <w:rStyle w:val="Hyperlinkki"/>
                <w:rFonts w:eastAsiaTheme="minorEastAsia"/>
                <w:noProof/>
              </w:rPr>
              <w:t>2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>
              <w:rPr>
                <w:rStyle w:val="Hyperlinkki"/>
                <w:rFonts w:eastAsiaTheme="minorEastAsia"/>
                <w:noProof/>
              </w:rPr>
              <w:t>L</w:t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askelmat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4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27B928DB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5" w:history="1">
            <w:r w:rsidR="00452C14" w:rsidRPr="00CB0EF2">
              <w:rPr>
                <w:rStyle w:val="Hyperlinkki"/>
                <w:rFonts w:eastAsiaTheme="minorEastAsia"/>
                <w:noProof/>
              </w:rPr>
              <w:t>2.1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liittimien leikkaus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5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05611A4D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6" w:history="1">
            <w:r w:rsidR="00452C14" w:rsidRPr="00CB0EF2">
              <w:rPr>
                <w:rStyle w:val="Hyperlinkki"/>
                <w:rFonts w:eastAsiaTheme="minorEastAsia"/>
                <w:noProof/>
              </w:rPr>
              <w:t>2.2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liittimien siirtymäkerroin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6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793AAD0C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7" w:history="1">
            <w:r w:rsidR="00452C14" w:rsidRPr="00CB0EF2">
              <w:rPr>
                <w:rStyle w:val="Hyperlinkki"/>
                <w:rFonts w:eastAsiaTheme="minorEastAsia"/>
                <w:noProof/>
              </w:rPr>
              <w:t>2.3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jen jäykk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7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5B0DA496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8" w:history="1">
            <w:r w:rsidR="00452C14" w:rsidRPr="00CB0EF2">
              <w:rPr>
                <w:rStyle w:val="Hyperlinkki"/>
                <w:rFonts w:eastAsiaTheme="minorEastAsia"/>
                <w:noProof/>
              </w:rPr>
              <w:t>2.4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tyksen leikkaussiirtymä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8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5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356FF8D1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9" w:history="1">
            <w:r w:rsidR="00452C14" w:rsidRPr="00CB0EF2">
              <w:rPr>
                <w:rStyle w:val="Hyperlinkki"/>
                <w:rFonts w:eastAsiaTheme="minorEastAsia"/>
                <w:noProof/>
              </w:rPr>
              <w:t>2.5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Ulkoisen voiman jakautuminen levytykselle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9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5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23A93A1A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40" w:history="1">
            <w:r w:rsidR="00452C14" w:rsidRPr="00CB0EF2">
              <w:rPr>
                <w:rStyle w:val="Hyperlinkki"/>
                <w:rFonts w:eastAsiaTheme="minorEastAsia"/>
                <w:noProof/>
              </w:rPr>
              <w:t>2.6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jen leikkausvoima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40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5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2E26B88F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41" w:history="1">
            <w:r w:rsidR="00452C14" w:rsidRPr="00CB0EF2">
              <w:rPr>
                <w:rStyle w:val="Hyperlinkki"/>
                <w:rFonts w:eastAsiaTheme="minorEastAsia"/>
                <w:noProof/>
              </w:rPr>
              <w:t>2.7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lommahdus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41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6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1E8319DF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42" w:history="1">
            <w:r w:rsidR="00452C14" w:rsidRPr="00CB0EF2">
              <w:rPr>
                <w:rStyle w:val="Hyperlinkki"/>
                <w:rFonts w:eastAsiaTheme="minorEastAsia"/>
                <w:noProof/>
              </w:rPr>
              <w:t>2.8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taivutus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42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6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092132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67534325" w14:textId="614A6C78" w:rsidR="006E038F" w:rsidRPr="006E038F" w:rsidRDefault="006E038F" w:rsidP="006E038F">
      <w:pPr>
        <w:rPr>
          <w:lang w:val="fi-FI"/>
        </w:rPr>
      </w:pPr>
      <w:r w:rsidRPr="006E038F">
        <w:rPr>
          <w:lang w:val="fi-FI"/>
        </w:rPr>
        <w:t xml:space="preserve">Kuvassa on välipohjaelementti ylhäältä katsottuna. Välipohjan palkisto on Kerto-S 45x360 k600 ja palkiston päällä on havuvanerilevytys, joka on kiinnitetty nauloilla palkkeihin. </w:t>
      </w:r>
      <w:r>
        <w:rPr>
          <w:lang w:val="fi-FI"/>
        </w:rPr>
        <w:t xml:space="preserve">Välipohjaa </w:t>
      </w:r>
      <w:r w:rsidRPr="002F1141">
        <w:rPr>
          <w:lang w:val="fi-FI"/>
        </w:rPr>
        <w:t>kuormittaa ulkoinen hetkellinen vaakakuorma.</w:t>
      </w:r>
    </w:p>
    <w:p w14:paraId="4175E846" w14:textId="2B1D772D" w:rsidR="00413F85" w:rsidRDefault="002F1141" w:rsidP="002D1811">
      <w:pPr>
        <w:pStyle w:val="Luettelokappale"/>
      </w:pPr>
      <w:r>
        <w:t xml:space="preserve">Tarkastellaan levytyksen kestävyys </w:t>
      </w:r>
      <w:r w:rsidR="003C5DAC">
        <w:t>m</w:t>
      </w:r>
      <w:r>
        <w:t>urtorajatilassa</w:t>
      </w:r>
    </w:p>
    <w:p w14:paraId="0ED199B5" w14:textId="18F4A27E" w:rsidR="002F1141" w:rsidRDefault="002F1141" w:rsidP="002D1811">
      <w:pPr>
        <w:pStyle w:val="Luettelokappale"/>
      </w:pPr>
      <w:r>
        <w:t xml:space="preserve">Määritetään </w:t>
      </w:r>
      <w:r w:rsidR="003C5DAC">
        <w:t>elementin</w:t>
      </w:r>
      <w:r>
        <w:t xml:space="preserve"> vaakasiirtymä käyttörajatilassa</w:t>
      </w:r>
    </w:p>
    <w:p w14:paraId="43DC6FCB" w14:textId="2CAB13D7" w:rsidR="00CF56EC" w:rsidRDefault="002D1811" w:rsidP="000115AE">
      <w:pPr>
        <w:pStyle w:val="Otsikko2"/>
      </w:pPr>
      <w:bookmarkStart w:id="10" w:name="_Toc94092133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17C3CC43" w14:textId="256831F2" w:rsidR="002F1141" w:rsidRDefault="002F1141" w:rsidP="002D1811">
      <w:pPr>
        <w:pStyle w:val="Luettelokappale"/>
      </w:pPr>
      <w:r w:rsidRPr="002F1141">
        <w:rPr>
          <w:i/>
        </w:rPr>
        <w:t>F</w:t>
      </w:r>
      <w:r w:rsidRPr="002F1141">
        <w:rPr>
          <w:vertAlign w:val="subscript"/>
        </w:rPr>
        <w:t>d</w:t>
      </w:r>
      <w:r w:rsidRPr="002F1141">
        <w:t xml:space="preserve"> = </w:t>
      </w:r>
      <w:r w:rsidR="008C4743">
        <w:t>9,0</w:t>
      </w:r>
      <w:r w:rsidRPr="002F1141">
        <w:t xml:space="preserve"> kN</w:t>
      </w:r>
    </w:p>
    <w:p w14:paraId="2950D374" w14:textId="7239DB1E" w:rsidR="008C4743" w:rsidRDefault="008C4743" w:rsidP="00CC52C5">
      <w:pPr>
        <w:pStyle w:val="Luettelokappale"/>
      </w:pPr>
      <w:r w:rsidRPr="008C4743">
        <w:rPr>
          <w:i/>
        </w:rPr>
        <w:t>F</w:t>
      </w:r>
      <w:r>
        <w:rPr>
          <w:vertAlign w:val="subscript"/>
        </w:rPr>
        <w:t>k</w:t>
      </w:r>
      <w:r w:rsidRPr="002F1141">
        <w:t xml:space="preserve"> = </w:t>
      </w:r>
      <w:r>
        <w:t>6,0</w:t>
      </w:r>
      <w:r w:rsidRPr="002F1141">
        <w:t xml:space="preserve"> kN</w:t>
      </w:r>
    </w:p>
    <w:p w14:paraId="732B821F" w14:textId="77777777" w:rsidR="008C4743" w:rsidRPr="00DA4053" w:rsidRDefault="008C4743" w:rsidP="008C4743">
      <w:pPr>
        <w:pStyle w:val="Luettelokappale"/>
      </w:pPr>
      <w:r w:rsidRPr="00DA4053">
        <w:t>seuraamusluokka CC2</w:t>
      </w:r>
    </w:p>
    <w:p w14:paraId="672BE5E8" w14:textId="77777777" w:rsidR="008C4743" w:rsidRPr="00DA4053" w:rsidRDefault="008C4743" w:rsidP="008C4743">
      <w:pPr>
        <w:pStyle w:val="Luettelokappale"/>
      </w:pPr>
      <w:r w:rsidRPr="00DA4053">
        <w:t>hetkellinen aikaluokka</w:t>
      </w:r>
    </w:p>
    <w:p w14:paraId="1A1FDEDC" w14:textId="77777777" w:rsidR="008C4743" w:rsidRPr="00DA4053" w:rsidRDefault="008C4743" w:rsidP="008C4743">
      <w:pPr>
        <w:pStyle w:val="Luettelokappale"/>
      </w:pPr>
      <w:r>
        <w:t>käyttöluokka 1</w:t>
      </w:r>
    </w:p>
    <w:p w14:paraId="53B54EC6" w14:textId="77777777" w:rsidR="008C4743" w:rsidRPr="00DA4053" w:rsidRDefault="008C4743" w:rsidP="008C4743">
      <w:pPr>
        <w:pStyle w:val="Luettelokappale"/>
      </w:pPr>
      <w:r w:rsidRPr="00DA4053">
        <w:t xml:space="preserve">liittimenä konenaula 2,5x60 </w:t>
      </w:r>
    </w:p>
    <w:p w14:paraId="6D9BEC40" w14:textId="77777777" w:rsidR="008C4743" w:rsidRPr="00DA4053" w:rsidRDefault="008C4743" w:rsidP="008C4743">
      <w:pPr>
        <w:pStyle w:val="Luettelokappale"/>
      </w:pPr>
      <w:r w:rsidRPr="00DA4053">
        <w:t>liitinjako 100 mm</w:t>
      </w:r>
    </w:p>
    <w:p w14:paraId="11C349CA" w14:textId="77777777" w:rsidR="008C4743" w:rsidRPr="00DA4053" w:rsidRDefault="008C4743" w:rsidP="008C4743">
      <w:pPr>
        <w:pStyle w:val="Luettelokappale"/>
      </w:pPr>
      <w:r w:rsidRPr="00DA4053">
        <w:t>havuvanerilevyn paksuus 18 mm (viilun paksuus 3,0 mm)</w:t>
      </w:r>
    </w:p>
    <w:p w14:paraId="0BF28BA6" w14:textId="77777777" w:rsidR="008C4743" w:rsidRPr="00493DE7" w:rsidRDefault="008C4743" w:rsidP="008C4743">
      <w:pPr>
        <w:pStyle w:val="Luettelokappale"/>
      </w:pPr>
      <w:r w:rsidRPr="00DA4053">
        <w:t>havuvanerilevyn G</w:t>
      </w:r>
      <w:r w:rsidRPr="00DA4053">
        <w:rPr>
          <w:vertAlign w:val="subscript"/>
        </w:rPr>
        <w:t>mean</w:t>
      </w:r>
      <w:r w:rsidRPr="00DA4053">
        <w:t xml:space="preserve"> = </w:t>
      </w:r>
      <w:r>
        <w:t>350 N/mm</w:t>
      </w:r>
      <w:r w:rsidRPr="009D4B56">
        <w:rPr>
          <w:vertAlign w:val="superscript"/>
        </w:rPr>
        <w:t>2</w:t>
      </w:r>
    </w:p>
    <w:p w14:paraId="72E41ACC" w14:textId="77777777" w:rsidR="008C4743" w:rsidRPr="00DA4053" w:rsidRDefault="008C4743" w:rsidP="008C4743">
      <w:pPr>
        <w:pStyle w:val="Luettelokappale"/>
      </w:pPr>
      <w:r>
        <w:t>havuvanerilevyn E</w:t>
      </w:r>
      <w:r w:rsidRPr="00493DE7">
        <w:rPr>
          <w:vertAlign w:val="subscript"/>
        </w:rPr>
        <w:t>mean</w:t>
      </w:r>
      <w:r>
        <w:t xml:space="preserve"> = 8556 N/mm</w:t>
      </w:r>
      <w:r w:rsidRPr="009D4B56">
        <w:rPr>
          <w:vertAlign w:val="superscript"/>
        </w:rPr>
        <w:t>2</w:t>
      </w:r>
      <w:r>
        <w:t xml:space="preserve"> (z-akselin ympäri)</w:t>
      </w:r>
    </w:p>
    <w:p w14:paraId="33E4E67E" w14:textId="77777777" w:rsidR="008C4743" w:rsidRDefault="008C4743" w:rsidP="008C4743">
      <w:pPr>
        <w:pStyle w:val="Luettelokappale"/>
      </w:pPr>
      <w:r>
        <w:t>havuvanerilevyn E</w:t>
      </w:r>
      <w:r w:rsidRPr="00493DE7">
        <w:rPr>
          <w:vertAlign w:val="subscript"/>
        </w:rPr>
        <w:t>mean</w:t>
      </w:r>
      <w:r>
        <w:t xml:space="preserve"> = 3444 N/mm</w:t>
      </w:r>
      <w:r w:rsidRPr="009D4B56">
        <w:rPr>
          <w:vertAlign w:val="superscript"/>
        </w:rPr>
        <w:t>2</w:t>
      </w:r>
      <w:r>
        <w:t xml:space="preserve"> (x-akselin ympäri)</w:t>
      </w:r>
    </w:p>
    <w:p w14:paraId="6F6B3647" w14:textId="77777777" w:rsidR="008C4743" w:rsidRPr="000F01AE" w:rsidRDefault="008C4743" w:rsidP="008C4743">
      <w:pPr>
        <w:pStyle w:val="Luettelokappale"/>
      </w:pPr>
      <w:r>
        <w:t>havuvanerilevyn f</w:t>
      </w:r>
      <w:r w:rsidRPr="00385271">
        <w:rPr>
          <w:vertAlign w:val="subscript"/>
        </w:rPr>
        <w:t xml:space="preserve">v,k </w:t>
      </w:r>
      <w:r>
        <w:t>= 3,5 N/mm</w:t>
      </w:r>
      <w:r w:rsidRPr="009D4B56">
        <w:rPr>
          <w:vertAlign w:val="superscript"/>
        </w:rPr>
        <w:t>2</w:t>
      </w:r>
    </w:p>
    <w:p w14:paraId="28B998E6" w14:textId="0A18C2ED" w:rsidR="008C4743" w:rsidRDefault="008C4743" w:rsidP="001E5BCD">
      <w:pPr>
        <w:pStyle w:val="Luettelokappale"/>
      </w:pPr>
      <w:r>
        <w:t>havuvanerilevyn ρ</w:t>
      </w:r>
      <w:r w:rsidRPr="008C4743">
        <w:rPr>
          <w:vertAlign w:val="subscript"/>
        </w:rPr>
        <w:t xml:space="preserve">mean </w:t>
      </w:r>
      <w:r>
        <w:t>= 460 kg/m</w:t>
      </w:r>
      <w:r w:rsidRPr="008C4743">
        <w:rPr>
          <w:vertAlign w:val="superscript"/>
        </w:rPr>
        <w:t>3</w:t>
      </w:r>
    </w:p>
    <w:p w14:paraId="32E8D9B3" w14:textId="77777777" w:rsidR="002D1811" w:rsidRDefault="002D1811" w:rsidP="002D1811"/>
    <w:p w14:paraId="759DD53D" w14:textId="655463C6" w:rsidR="002D1811" w:rsidRDefault="006E038F" w:rsidP="002D1811">
      <w:r>
        <w:rPr>
          <w:noProof/>
          <w:lang w:val="fi-FI" w:eastAsia="fi-FI"/>
        </w:rPr>
        <w:drawing>
          <wp:inline distT="0" distB="0" distL="0" distR="0" wp14:anchorId="71849425" wp14:editId="129DAD45">
            <wp:extent cx="6464411" cy="3118859"/>
            <wp:effectExtent l="0" t="0" r="0" b="571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474966" cy="312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3611EC2A" w:rsidR="00481222" w:rsidRDefault="00481222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092134"/>
      <w:r>
        <w:lastRenderedPageBreak/>
        <w:t>laskelmat</w:t>
      </w:r>
      <w:bookmarkEnd w:id="11"/>
    </w:p>
    <w:p w14:paraId="210E8965" w14:textId="7C5B5FC9" w:rsidR="0085367C" w:rsidRDefault="002F1141" w:rsidP="000115AE">
      <w:pPr>
        <w:pStyle w:val="Otsikko2"/>
      </w:pPr>
      <w:bookmarkStart w:id="12" w:name="_Toc94092135"/>
      <w:r>
        <w:t>Levyn liittimien leikkauskestävyys</w:t>
      </w:r>
      <w:bookmarkEnd w:id="12"/>
    </w:p>
    <w:p w14:paraId="4097575E" w14:textId="64DBA4FE" w:rsidR="008C4743" w:rsidRDefault="00452C14" w:rsidP="00C760BB">
      <w:pPr>
        <w:rPr>
          <w:sz w:val="20"/>
          <w:szCs w:val="20"/>
        </w:rPr>
      </w:pPr>
      <w:r w:rsidRPr="00452C14">
        <w:rPr>
          <w:position w:val="-172"/>
          <w:sz w:val="20"/>
          <w:szCs w:val="20"/>
        </w:rPr>
        <w:object w:dxaOrig="7000" w:dyaOrig="3560" w14:anchorId="388ADA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5pt;height:145.9pt" o:ole="">
            <v:imagedata r:id="rId13" o:title=""/>
          </v:shape>
          <o:OLEObject Type="Embed" ProgID="Equation.DSMT4" ShapeID="_x0000_i1025" DrawAspect="Content" ObjectID="_1705131137" r:id="rId14"/>
        </w:object>
      </w:r>
    </w:p>
    <w:p w14:paraId="09F0B7C2" w14:textId="77777777" w:rsidR="00452C14" w:rsidRDefault="00452C14" w:rsidP="00C760BB">
      <w:pPr>
        <w:rPr>
          <w:sz w:val="20"/>
          <w:szCs w:val="20"/>
        </w:rPr>
      </w:pPr>
    </w:p>
    <w:p w14:paraId="25603886" w14:textId="0EFC33C9" w:rsidR="00452C14" w:rsidRDefault="00452C14" w:rsidP="00452C14">
      <w:pPr>
        <w:pStyle w:val="Otsikko2"/>
      </w:pPr>
      <w:bookmarkStart w:id="13" w:name="_Toc94092136"/>
      <w:r>
        <w:t>Levyn liittimien siirtymäkerroin</w:t>
      </w:r>
      <w:bookmarkEnd w:id="13"/>
    </w:p>
    <w:p w14:paraId="72C649A4" w14:textId="24B14F5D" w:rsidR="00452C14" w:rsidRDefault="00452C14" w:rsidP="00C760BB">
      <w:pPr>
        <w:rPr>
          <w:sz w:val="20"/>
          <w:szCs w:val="20"/>
        </w:rPr>
      </w:pPr>
      <w:r w:rsidRPr="00452C14">
        <w:rPr>
          <w:position w:val="-50"/>
          <w:sz w:val="20"/>
          <w:szCs w:val="20"/>
        </w:rPr>
        <w:object w:dxaOrig="5140" w:dyaOrig="1120" w14:anchorId="0E8BCFD8">
          <v:shape id="_x0000_i1026" type="#_x0000_t75" style="width:213.5pt;height:45.7pt" o:ole="">
            <v:imagedata r:id="rId15" o:title=""/>
          </v:shape>
          <o:OLEObject Type="Embed" ProgID="Equation.DSMT4" ShapeID="_x0000_i1026" DrawAspect="Content" ObjectID="_1705131138" r:id="rId16"/>
        </w:object>
      </w:r>
    </w:p>
    <w:p w14:paraId="3C041350" w14:textId="77777777" w:rsidR="00452C14" w:rsidRDefault="00452C14" w:rsidP="00C760BB">
      <w:pPr>
        <w:rPr>
          <w:lang w:val="fi-FI"/>
        </w:rPr>
      </w:pPr>
    </w:p>
    <w:p w14:paraId="37D47D0B" w14:textId="46E618A3" w:rsidR="007F608D" w:rsidRDefault="007F608D" w:rsidP="007F608D">
      <w:pPr>
        <w:pStyle w:val="Otsikko2"/>
      </w:pPr>
      <w:bookmarkStart w:id="14" w:name="_Toc94092137"/>
      <w:r>
        <w:t>Levyjen jäykkyys</w:t>
      </w:r>
      <w:bookmarkEnd w:id="14"/>
    </w:p>
    <w:p w14:paraId="002224A1" w14:textId="3532CEFC" w:rsidR="002F1141" w:rsidRDefault="008C4743" w:rsidP="002F1141">
      <w:r w:rsidRPr="003F7BC8">
        <w:rPr>
          <w:position w:val="-170"/>
          <w:sz w:val="20"/>
          <w:szCs w:val="20"/>
        </w:rPr>
        <w:object w:dxaOrig="5520" w:dyaOrig="5980" w14:anchorId="2BFAC133">
          <v:shape id="_x0000_i1027" type="#_x0000_t75" style="width:227.9pt;height:243.55pt" o:ole="">
            <v:imagedata r:id="rId17" o:title=""/>
          </v:shape>
          <o:OLEObject Type="Embed" ProgID="Equation.DSMT4" ShapeID="_x0000_i1027" DrawAspect="Content" ObjectID="_1705131139" r:id="rId18"/>
        </w:object>
      </w:r>
      <w:r w:rsidRPr="007D35D1">
        <w:rPr>
          <w:position w:val="-170"/>
        </w:rPr>
        <w:object w:dxaOrig="5560" w:dyaOrig="5980" w14:anchorId="0AF71A54">
          <v:shape id="_x0000_i1028" type="#_x0000_t75" style="width:230.4pt;height:244.8pt" o:ole="">
            <v:imagedata r:id="rId19" o:title=""/>
          </v:shape>
          <o:OLEObject Type="Embed" ProgID="Equation.DSMT4" ShapeID="_x0000_i1028" DrawAspect="Content" ObjectID="_1705131140" r:id="rId20"/>
        </w:object>
      </w:r>
    </w:p>
    <w:p w14:paraId="4C4EDBCC" w14:textId="77777777" w:rsidR="008C4743" w:rsidRDefault="008C4743" w:rsidP="002F1141"/>
    <w:p w14:paraId="1A2AA42E" w14:textId="77777777" w:rsidR="008C4743" w:rsidRPr="00232626" w:rsidRDefault="008C4743" w:rsidP="008C4743">
      <w:r>
        <w:t>L</w:t>
      </w:r>
      <w:r w:rsidRPr="00232626">
        <w:t>evytyksen yhteinen jäykkyys</w:t>
      </w:r>
    </w:p>
    <w:p w14:paraId="70E927D7" w14:textId="78BBCFF9" w:rsidR="008C4743" w:rsidRDefault="008C4743" w:rsidP="008C4743">
      <w:pPr>
        <w:rPr>
          <w:sz w:val="20"/>
          <w:szCs w:val="20"/>
        </w:rPr>
      </w:pPr>
      <w:r w:rsidRPr="003B1CBF">
        <w:rPr>
          <w:position w:val="-14"/>
          <w:sz w:val="20"/>
          <w:szCs w:val="20"/>
        </w:rPr>
        <w:object w:dxaOrig="5400" w:dyaOrig="380" w14:anchorId="74F5F0FA">
          <v:shape id="_x0000_i1029" type="#_x0000_t75" style="width:236.05pt;height:15.65pt" o:ole="">
            <v:imagedata r:id="rId21" o:title=""/>
          </v:shape>
          <o:OLEObject Type="Embed" ProgID="Equation.DSMT4" ShapeID="_x0000_i1029" DrawAspect="Content" ObjectID="_1705131141" r:id="rId22"/>
        </w:object>
      </w:r>
    </w:p>
    <w:p w14:paraId="08530BBC" w14:textId="77777777" w:rsidR="008C4743" w:rsidRPr="006521F6" w:rsidRDefault="008C4743" w:rsidP="002F1141">
      <w:pPr>
        <w:rPr>
          <w:bCs/>
          <w:sz w:val="20"/>
          <w:szCs w:val="20"/>
          <w:lang w:val="fi-FI"/>
        </w:rPr>
      </w:pPr>
    </w:p>
    <w:p w14:paraId="38E3D3F5" w14:textId="75AA05F6" w:rsidR="002F1141" w:rsidRDefault="002F1141" w:rsidP="002F1141">
      <w:pPr>
        <w:rPr>
          <w:sz w:val="20"/>
          <w:szCs w:val="20"/>
        </w:rPr>
      </w:pPr>
      <w:r>
        <w:rPr>
          <w:sz w:val="20"/>
          <w:szCs w:val="20"/>
        </w:rPr>
        <w:tab/>
      </w:r>
    </w:p>
    <w:p w14:paraId="6995EFE7" w14:textId="559EDE48" w:rsidR="00C760BB" w:rsidRDefault="00C760BB" w:rsidP="002F1141">
      <w:pPr>
        <w:rPr>
          <w:b/>
          <w:bCs/>
          <w:sz w:val="22"/>
          <w:szCs w:val="20"/>
          <w:lang w:val="fi-FI"/>
        </w:rPr>
      </w:pPr>
    </w:p>
    <w:p w14:paraId="18B56AC7" w14:textId="57C1CE79" w:rsidR="00C4137B" w:rsidRDefault="008C4743" w:rsidP="008C4743">
      <w:pPr>
        <w:pStyle w:val="Otsikko2"/>
      </w:pPr>
      <w:bookmarkStart w:id="15" w:name="_Toc94092138"/>
      <w:r w:rsidRPr="008C4743">
        <w:lastRenderedPageBreak/>
        <w:t>Levytyksen leikkaussiirtymä</w:t>
      </w:r>
      <w:bookmarkEnd w:id="15"/>
    </w:p>
    <w:p w14:paraId="5A40B662" w14:textId="7A4B9CB5" w:rsidR="00C4137B" w:rsidRDefault="008C4743" w:rsidP="00C4137B">
      <w:pPr>
        <w:spacing w:before="120"/>
        <w:rPr>
          <w:sz w:val="20"/>
          <w:szCs w:val="20"/>
        </w:rPr>
      </w:pPr>
      <w:r w:rsidRPr="003B1CBF">
        <w:rPr>
          <w:position w:val="-32"/>
          <w:sz w:val="20"/>
          <w:szCs w:val="20"/>
        </w:rPr>
        <w:object w:dxaOrig="3200" w:dyaOrig="740" w14:anchorId="2C80C304">
          <v:shape id="_x0000_i1030" type="#_x0000_t75" style="width:135.25pt;height:33.2pt" o:ole="">
            <v:imagedata r:id="rId23" o:title=""/>
          </v:shape>
          <o:OLEObject Type="Embed" ProgID="Equation.DSMT4" ShapeID="_x0000_i1030" DrawAspect="Content" ObjectID="_1705131142" r:id="rId24"/>
        </w:object>
      </w:r>
    </w:p>
    <w:p w14:paraId="5B532A33" w14:textId="5DC9C793" w:rsidR="0099136C" w:rsidRDefault="008C4743" w:rsidP="008C4743">
      <w:pPr>
        <w:pStyle w:val="Otsikko2"/>
      </w:pPr>
      <w:bookmarkStart w:id="16" w:name="_Toc94092139"/>
      <w:r>
        <w:t>U</w:t>
      </w:r>
      <w:r w:rsidRPr="008C4743">
        <w:t>lkoisen voiman jakautuminen levytykselle</w:t>
      </w:r>
      <w:bookmarkEnd w:id="16"/>
    </w:p>
    <w:p w14:paraId="5C6BF645" w14:textId="1E33635C" w:rsidR="007F608D" w:rsidRPr="008C4743" w:rsidRDefault="008C4743" w:rsidP="0099136C">
      <w:pPr>
        <w:spacing w:before="120"/>
        <w:rPr>
          <w:sz w:val="20"/>
          <w:szCs w:val="20"/>
          <w:lang w:val="fi-FI"/>
        </w:rPr>
      </w:pPr>
      <w:r w:rsidRPr="003B1CBF">
        <w:rPr>
          <w:position w:val="-128"/>
          <w:sz w:val="20"/>
          <w:szCs w:val="20"/>
        </w:rPr>
        <w:object w:dxaOrig="4880" w:dyaOrig="2680" w14:anchorId="73D042F7">
          <v:shape id="_x0000_i1031" type="#_x0000_t75" style="width:199.1pt;height:108.95pt" o:ole="">
            <v:imagedata r:id="rId25" o:title=""/>
          </v:shape>
          <o:OLEObject Type="Embed" ProgID="Equation.DSMT4" ShapeID="_x0000_i1031" DrawAspect="Content" ObjectID="_1705131143" r:id="rId26"/>
        </w:object>
      </w:r>
    </w:p>
    <w:p w14:paraId="0BE6A70F" w14:textId="5935DC85" w:rsidR="008C4743" w:rsidRDefault="008C4743" w:rsidP="008C4743">
      <w:pPr>
        <w:pStyle w:val="Otsikko2"/>
      </w:pPr>
      <w:bookmarkStart w:id="17" w:name="_Toc94092140"/>
      <w:r w:rsidRPr="008C4743">
        <w:t>Levyjen leikkausvoimakestävyys</w:t>
      </w:r>
      <w:bookmarkEnd w:id="17"/>
    </w:p>
    <w:p w14:paraId="4E22EE54" w14:textId="6E173ED6" w:rsidR="008C4743" w:rsidRDefault="008C4743" w:rsidP="008C4743">
      <w:pPr>
        <w:rPr>
          <w:sz w:val="20"/>
          <w:szCs w:val="20"/>
        </w:rPr>
      </w:pPr>
      <w:r w:rsidRPr="003F7BC8">
        <w:rPr>
          <w:position w:val="-202"/>
          <w:sz w:val="20"/>
          <w:szCs w:val="20"/>
        </w:rPr>
        <w:object w:dxaOrig="5760" w:dyaOrig="4160" w14:anchorId="55AAD6C4">
          <v:shape id="_x0000_i1032" type="#_x0000_t75" style="width:238.55pt;height:170.9pt" o:ole="">
            <v:imagedata r:id="rId27" o:title=""/>
          </v:shape>
          <o:OLEObject Type="Embed" ProgID="Equation.DSMT4" ShapeID="_x0000_i1032" DrawAspect="Content" ObjectID="_1705131144" r:id="rId28"/>
        </w:object>
      </w:r>
      <w:r>
        <w:rPr>
          <w:sz w:val="20"/>
          <w:szCs w:val="20"/>
        </w:rPr>
        <w:tab/>
      </w:r>
      <w:r w:rsidRPr="003F7BC8">
        <w:rPr>
          <w:position w:val="-202"/>
          <w:sz w:val="20"/>
          <w:szCs w:val="20"/>
        </w:rPr>
        <w:object w:dxaOrig="5740" w:dyaOrig="4160" w14:anchorId="15FE0C1A">
          <v:shape id="_x0000_i1033" type="#_x0000_t75" style="width:236.05pt;height:169.05pt" o:ole="">
            <v:imagedata r:id="rId29" o:title=""/>
          </v:shape>
          <o:OLEObject Type="Embed" ProgID="Equation.DSMT4" ShapeID="_x0000_i1033" DrawAspect="Content" ObjectID="_1705131145" r:id="rId30"/>
        </w:object>
      </w:r>
    </w:p>
    <w:p w14:paraId="49B97B51" w14:textId="6C4CF34C" w:rsidR="0024795C" w:rsidRDefault="0024795C" w:rsidP="0024795C">
      <w:pPr>
        <w:pStyle w:val="Otsikko2"/>
      </w:pPr>
      <w:bookmarkStart w:id="18" w:name="_Toc94092141"/>
      <w:r>
        <w:lastRenderedPageBreak/>
        <w:t>Levyn lommahduskestävyys</w:t>
      </w:r>
      <w:bookmarkEnd w:id="18"/>
    </w:p>
    <w:p w14:paraId="62BB23B1" w14:textId="5BCF24E6" w:rsidR="0024795C" w:rsidRPr="0024795C" w:rsidRDefault="00452C14" w:rsidP="0024795C">
      <w:pPr>
        <w:rPr>
          <w:bCs/>
          <w:sz w:val="22"/>
          <w:szCs w:val="20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758FAF" wp14:editId="1CA6DC6B">
                <wp:simplePos x="0" y="0"/>
                <wp:positionH relativeFrom="column">
                  <wp:posOffset>2010741</wp:posOffset>
                </wp:positionH>
                <wp:positionV relativeFrom="paragraph">
                  <wp:posOffset>3632835</wp:posOffset>
                </wp:positionV>
                <wp:extent cx="103091" cy="437322"/>
                <wp:effectExtent l="38100" t="0" r="11430" b="2032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091" cy="437322"/>
                        </a:xfrm>
                        <a:prstGeom prst="leftBrace">
                          <a:avLst>
                            <a:gd name="adj1" fmla="val 36594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88B06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158.35pt;margin-top:286.05pt;width:8.1pt;height:34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" adj="1863" strokecolor="#0d0d0d [3213]" strokeweight=".5pt">
                <v:stroke joinstyle="miter"/>
              </v:shape>
            </w:pict>
          </mc:Fallback>
        </mc:AlternateContent>
      </w:r>
      <w:r w:rsidR="00C729F3" w:rsidRPr="009C0B5B">
        <w:rPr>
          <w:position w:val="-156"/>
          <w:sz w:val="20"/>
          <w:szCs w:val="20"/>
        </w:rPr>
        <w:object w:dxaOrig="12120" w:dyaOrig="7839" w14:anchorId="620DBECF">
          <v:shape id="_x0000_i1034" type="#_x0000_t75" style="width:493.35pt;height:319.3pt" o:ole="">
            <v:imagedata r:id="rId31" o:title=""/>
          </v:shape>
          <o:OLEObject Type="Embed" ProgID="Equation.DSMT4" ShapeID="_x0000_i1034" DrawAspect="Content" ObjectID="_1705131146" r:id="rId32"/>
        </w:object>
      </w:r>
    </w:p>
    <w:p w14:paraId="102E728B" w14:textId="4E9F9976" w:rsidR="003C5DAC" w:rsidRDefault="003C5DAC" w:rsidP="003C5DAC">
      <w:pPr>
        <w:pStyle w:val="Otsikko2"/>
      </w:pPr>
      <w:bookmarkStart w:id="19" w:name="_Toc94092142"/>
      <w:r>
        <w:t xml:space="preserve">Levyn </w:t>
      </w:r>
      <w:r>
        <w:rPr>
          <w:sz w:val="24"/>
          <w:szCs w:val="24"/>
        </w:rPr>
        <w:t>taivutuskestävyys</w:t>
      </w:r>
      <w:bookmarkEnd w:id="19"/>
    </w:p>
    <w:p w14:paraId="6ACB5949" w14:textId="45D9079F" w:rsidR="008912A7" w:rsidRDefault="003C5DAC" w:rsidP="0099136C">
      <w:pPr>
        <w:spacing w:before="120"/>
        <w:rPr>
          <w:sz w:val="20"/>
          <w:szCs w:val="20"/>
        </w:rPr>
      </w:pPr>
      <w:r w:rsidRPr="003F7BC8">
        <w:rPr>
          <w:position w:val="-138"/>
          <w:sz w:val="20"/>
          <w:szCs w:val="20"/>
        </w:rPr>
        <w:object w:dxaOrig="9220" w:dyaOrig="2880" w14:anchorId="5A661237">
          <v:shape id="_x0000_i1035" type="#_x0000_t75" style="width:376.3pt;height:116.45pt" o:ole="">
            <v:imagedata r:id="rId33" o:title=""/>
          </v:shape>
          <o:OLEObject Type="Embed" ProgID="Equation.DSMT4" ShapeID="_x0000_i1035" DrawAspect="Content" ObjectID="_1705131147" r:id="rId34"/>
        </w:object>
      </w:r>
    </w:p>
    <w:p w14:paraId="162D3910" w14:textId="7B0A67AD" w:rsidR="008912A7" w:rsidRDefault="008912A7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3F408D3E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34B3A92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812B40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090505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5B6732D5" w14:textId="706CD60B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11600AE" w14:textId="75A8E570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bookmarkEnd w:id="5"/>
    <w:bookmarkEnd w:id="6"/>
    <w:bookmarkEnd w:id="7"/>
    <w:bookmarkEnd w:id="8"/>
    <w:bookmarkEnd w:id="9"/>
    <w:p w14:paraId="6424CAE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sectPr w:rsidR="0024795C" w:rsidSect="00773AFB">
      <w:headerReference w:type="default" r:id="rId35"/>
      <w:headerReference w:type="first" r:id="rId36"/>
      <w:footerReference w:type="first" r:id="rId37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091399" w14:textId="77777777" w:rsidR="00442FBB" w:rsidRDefault="00442FBB" w:rsidP="00CC5D5B">
      <w:r>
        <w:separator/>
      </w:r>
    </w:p>
  </w:endnote>
  <w:endnote w:type="continuationSeparator" w:id="0">
    <w:p w14:paraId="3AB0CF38" w14:textId="77777777" w:rsidR="00442FBB" w:rsidRDefault="00442FBB" w:rsidP="00CC5D5B">
      <w:r>
        <w:continuationSeparator/>
      </w:r>
    </w:p>
  </w:endnote>
  <w:endnote w:type="continuationNotice" w:id="1">
    <w:p w14:paraId="28B31D97" w14:textId="77777777" w:rsidR="00442FBB" w:rsidRDefault="00442FB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982785" w14:textId="77777777" w:rsidR="00442FBB" w:rsidRDefault="00442FBB" w:rsidP="00CC5D5B">
      <w:r>
        <w:separator/>
      </w:r>
    </w:p>
  </w:footnote>
  <w:footnote w:type="continuationSeparator" w:id="0">
    <w:p w14:paraId="504ED2CE" w14:textId="77777777" w:rsidR="00442FBB" w:rsidRDefault="00442FBB" w:rsidP="00CC5D5B">
      <w:r>
        <w:continuationSeparator/>
      </w:r>
    </w:p>
  </w:footnote>
  <w:footnote w:type="continuationNotice" w:id="1">
    <w:p w14:paraId="6633E246" w14:textId="77777777" w:rsidR="00442FBB" w:rsidRDefault="00442FB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96A12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96A12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2D03DF06" w:rsidR="00773AFB" w:rsidRPr="00B51A39" w:rsidRDefault="00D80E9B" w:rsidP="00D80E9B">
    <w:pPr>
      <w:pStyle w:val="Yltunniste"/>
      <w:jc w:val="right"/>
      <w:rPr>
        <w:rFonts w:ascii="Calibri" w:hAnsi="Calibri"/>
      </w:rPr>
    </w:pPr>
    <w:r w:rsidRPr="00D80E9B">
      <w:rPr>
        <w:rFonts w:ascii="Calibri" w:hAnsi="Calibri"/>
      </w:rPr>
      <w:t xml:space="preserve">Jäykistävä </w:t>
    </w:r>
    <w:r w:rsidR="006E038F">
      <w:rPr>
        <w:rFonts w:ascii="Calibri" w:hAnsi="Calibri"/>
      </w:rPr>
      <w:t>välipohjaelementt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0AC6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5026"/>
    <w:rsid w:val="003C5DAC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2FBB"/>
    <w:rsid w:val="00444D31"/>
    <w:rsid w:val="0044519E"/>
    <w:rsid w:val="004458CF"/>
    <w:rsid w:val="00446C1A"/>
    <w:rsid w:val="00446CB7"/>
    <w:rsid w:val="00451CEC"/>
    <w:rsid w:val="00452C14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72F1"/>
    <w:rsid w:val="006D12ED"/>
    <w:rsid w:val="006D4E95"/>
    <w:rsid w:val="006E038F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743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B9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29F3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6A12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5FD6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04A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B8A1D15-ED95-42F7-81C9-513D912CA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6</Pages>
  <Words>268</Words>
  <Characters>2173</Characters>
  <Application>Microsoft Office Word</Application>
  <DocSecurity>0</DocSecurity>
  <Lines>18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7</cp:revision>
  <cp:lastPrinted>2021-02-01T21:01:00Z</cp:lastPrinted>
  <dcterms:created xsi:type="dcterms:W3CDTF">2021-12-07T10:17:00Z</dcterms:created>
  <dcterms:modified xsi:type="dcterms:W3CDTF">2022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